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0415" w:rsidRDefault="00D10415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B2552A" w:rsidRDefault="00B2552A" w:rsidP="00D06CF7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根据时间复杂度来倒推算法是面试中常见的策略，如：比</w:t>
      </w:r>
      <w:r w:rsidRPr="00D84740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9.8pt" o:ole="">
            <v:imagedata r:id="rId5" o:title=""/>
          </v:shape>
          <o:OLEObject Type="Embed" ProgID="Equation.DSMT4" ShapeID="_x0000_i1025" DrawAspect="Content" ObjectID="_1675450537" r:id="rId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更优的时间复杂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度只能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是二分法的</w:t>
      </w:r>
      <w:r w:rsidR="000974EB" w:rsidRPr="00D84740">
        <w:rPr>
          <w:position w:val="-14"/>
        </w:rPr>
        <w:object w:dxaOrig="920" w:dyaOrig="400">
          <v:shape id="_x0000_i1026" type="#_x0000_t75" style="width:46.2pt;height:19.8pt" o:ole="">
            <v:imagedata r:id="rId7" o:title=""/>
          </v:shape>
          <o:OLEObject Type="Embed" ProgID="Equation.DSMT4" ShapeID="_x0000_i1026" DrawAspect="Content" ObjectID="_1675450538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2552A" w:rsidRDefault="00B2552A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CF6587" w:rsidRDefault="00327C84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是一种将数组由大化小的思路，其它的例如递归，动态规划，分治也属于由大化小的思路。</w:t>
      </w:r>
    </w:p>
    <w:p w:rsidR="00CF6587" w:rsidRDefault="00CF6587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327C84" w:rsidRDefault="001007CA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也可以用于非排序的数组。</w:t>
      </w:r>
    </w:p>
    <w:p w:rsidR="001007CA" w:rsidRDefault="001007CA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197F81" w:rsidRDefault="00197F81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时间复杂度能达到</w:t>
      </w:r>
      <w:r w:rsidRPr="00D84740">
        <w:rPr>
          <w:position w:val="-14"/>
        </w:rPr>
        <w:object w:dxaOrig="920" w:dyaOrig="400">
          <v:shape id="_x0000_i1027" type="#_x0000_t75" style="width:46.2pt;height:19.8pt" o:ole="">
            <v:imagedata r:id="rId9" o:title=""/>
          </v:shape>
          <o:OLEObject Type="Embed" ProgID="Equation.DSMT4" ShapeID="_x0000_i1027" DrawAspect="Content" ObjectID="_1675450539" r:id="rId1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树，只有平衡二叉树</w:t>
      </w:r>
      <w:r w:rsidR="00BC35EE">
        <w:rPr>
          <w:rFonts w:ascii="Times New Roman" w:eastAsiaTheme="majorEastAsia" w:hAnsi="Times New Roman" w:cs="Times New Roman" w:hint="eastAsia"/>
          <w:sz w:val="28"/>
          <w:szCs w:val="28"/>
        </w:rPr>
        <w:t>(AVL</w:t>
      </w:r>
      <w:r w:rsidR="00BC35EE">
        <w:rPr>
          <w:rFonts w:ascii="Times New Roman" w:eastAsiaTheme="majorEastAsia" w:hAnsi="Times New Roman" w:cs="Times New Roman" w:hint="eastAsia"/>
          <w:sz w:val="28"/>
          <w:szCs w:val="28"/>
        </w:rPr>
        <w:t>树，红黑树，红黑树是</w:t>
      </w:r>
      <w:proofErr w:type="gramStart"/>
      <w:r w:rsidR="00BC35EE">
        <w:rPr>
          <w:rFonts w:ascii="Times New Roman" w:eastAsiaTheme="majorEastAsia" w:hAnsi="Times New Roman" w:cs="Times New Roman" w:hint="eastAsia"/>
          <w:sz w:val="28"/>
          <w:szCs w:val="28"/>
        </w:rPr>
        <w:t>平衡二叉查找</w:t>
      </w:r>
      <w:proofErr w:type="gramEnd"/>
      <w:r w:rsidR="00BC35EE">
        <w:rPr>
          <w:rFonts w:ascii="Times New Roman" w:eastAsiaTheme="majorEastAsia" w:hAnsi="Times New Roman" w:cs="Times New Roman" w:hint="eastAsia"/>
          <w:sz w:val="28"/>
          <w:szCs w:val="28"/>
        </w:rPr>
        <w:t>树</w:t>
      </w:r>
      <w:r w:rsidR="00BC35EE"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它的如二叉树或查找二叉树都不是</w:t>
      </w:r>
      <w:r w:rsidR="00FD5E40">
        <w:rPr>
          <w:rFonts w:ascii="Times New Roman" w:eastAsiaTheme="majorEastAsia" w:hAnsi="Times New Roman" w:cs="Times New Roman" w:hint="eastAsia"/>
          <w:sz w:val="28"/>
          <w:szCs w:val="28"/>
        </w:rPr>
        <w:t>，例如一个树，所有结点只有左孩子，没有右孩子，对它的增加</w:t>
      </w:r>
      <w:r w:rsidR="00FD5E40"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 w:rsidR="00FD5E40">
        <w:rPr>
          <w:rFonts w:ascii="Times New Roman" w:eastAsiaTheme="majorEastAsia" w:hAnsi="Times New Roman" w:cs="Times New Roman" w:hint="eastAsia"/>
          <w:sz w:val="28"/>
          <w:szCs w:val="28"/>
        </w:rPr>
        <w:t>删除</w:t>
      </w:r>
      <w:r w:rsidR="00FD5E40">
        <w:rPr>
          <w:rFonts w:ascii="Times New Roman" w:eastAsiaTheme="majorEastAsia" w:hAnsi="Times New Roman" w:cs="Times New Roman" w:hint="eastAsia"/>
          <w:sz w:val="28"/>
          <w:szCs w:val="28"/>
        </w:rPr>
        <w:t>/</w:t>
      </w:r>
      <w:r w:rsidR="00FD5E40">
        <w:rPr>
          <w:rFonts w:ascii="Times New Roman" w:eastAsiaTheme="majorEastAsia" w:hAnsi="Times New Roman" w:cs="Times New Roman" w:hint="eastAsia"/>
          <w:sz w:val="28"/>
          <w:szCs w:val="28"/>
        </w:rPr>
        <w:t>访问都不可能是</w:t>
      </w:r>
      <w:r w:rsidR="00FD5E40" w:rsidRPr="00D84740">
        <w:rPr>
          <w:position w:val="-14"/>
        </w:rPr>
        <w:object w:dxaOrig="920" w:dyaOrig="400">
          <v:shape id="_x0000_i1028" type="#_x0000_t75" style="width:46.2pt;height:19.8pt" o:ole="">
            <v:imagedata r:id="rId11" o:title=""/>
          </v:shape>
          <o:OLEObject Type="Embed" ProgID="Equation.DSMT4" ShapeID="_x0000_i1028" DrawAspect="Content" ObjectID="_1675450540" r:id="rId12"/>
        </w:object>
      </w:r>
      <w:r w:rsidR="00FD5E40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197F81" w:rsidRDefault="00197F81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67551A" w:rsidRDefault="0067551A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的递归和非递归，尽可能的使用</w:t>
      </w:r>
      <w:r w:rsidRPr="007330F9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非递归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7330F9" w:rsidRDefault="00772E38" w:rsidP="00772E38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5274310" cy="3258277"/>
            <wp:effectExtent l="1905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58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551A" w:rsidRDefault="007A0312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程序中的存储空间主要是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heap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(stack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堆的空间一般和内存大小有关，它是共享的，某个程序释放了堆内存后，其它程序就可以使用，而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栈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是程序独享的，一般比较小，只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8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553561">
        <w:rPr>
          <w:rFonts w:ascii="Times New Roman" w:eastAsiaTheme="majorEastAsia" w:hAnsi="Times New Roman" w:cs="Times New Roman" w:hint="eastAsia"/>
          <w:sz w:val="28"/>
          <w:szCs w:val="28"/>
        </w:rPr>
        <w:t>发生函数调用时，</w:t>
      </w:r>
      <w:r w:rsidR="00553561" w:rsidRPr="007865DF">
        <w:rPr>
          <w:rFonts w:ascii="Times New Roman" w:hAnsi="Times New Roman" w:cs="Times New Roman" w:hint="eastAsia"/>
          <w:color w:val="FF0000"/>
          <w:sz w:val="28"/>
          <w:szCs w:val="28"/>
        </w:rPr>
        <w:t>被</w:t>
      </w:r>
      <w:proofErr w:type="gramStart"/>
      <w:r w:rsidR="00553561" w:rsidRPr="007865DF">
        <w:rPr>
          <w:rFonts w:ascii="Times New Roman" w:hAnsi="Times New Roman" w:cs="Times New Roman" w:hint="eastAsia"/>
          <w:color w:val="FF0000"/>
          <w:sz w:val="28"/>
          <w:szCs w:val="28"/>
        </w:rPr>
        <w:t>调函数</w:t>
      </w:r>
      <w:proofErr w:type="gramEnd"/>
      <w:r w:rsidR="00553561">
        <w:rPr>
          <w:rFonts w:ascii="Times New Roman" w:hAnsi="Times New Roman" w:cs="Times New Roman" w:hint="eastAsia"/>
          <w:sz w:val="28"/>
          <w:szCs w:val="28"/>
        </w:rPr>
        <w:t>将</w:t>
      </w:r>
      <w:r w:rsidR="00553561" w:rsidRPr="007865DF">
        <w:rPr>
          <w:rFonts w:ascii="Times New Roman" w:hAnsi="Times New Roman" w:cs="Times New Roman" w:hint="eastAsia"/>
          <w:color w:val="FF0000"/>
          <w:sz w:val="28"/>
          <w:szCs w:val="28"/>
        </w:rPr>
        <w:t>调用函数</w:t>
      </w:r>
      <w:r w:rsidR="00553561">
        <w:rPr>
          <w:rFonts w:ascii="Times New Roman" w:hAnsi="Times New Roman" w:cs="Times New Roman" w:hint="eastAsia"/>
          <w:sz w:val="28"/>
          <w:szCs w:val="28"/>
        </w:rPr>
        <w:t>的运行环境和返回地址保存在</w:t>
      </w:r>
      <w:r w:rsidR="00553561">
        <w:rPr>
          <w:rFonts w:ascii="Times New Roman" w:hAnsi="Times New Roman" w:cs="Times New Roman" w:hint="eastAsia"/>
          <w:sz w:val="28"/>
          <w:szCs w:val="28"/>
        </w:rPr>
        <w:t>stack</w:t>
      </w:r>
      <w:r w:rsidR="00553561">
        <w:rPr>
          <w:rFonts w:ascii="Times New Roman" w:hAnsi="Times New Roman" w:cs="Times New Roman" w:hint="eastAsia"/>
          <w:sz w:val="28"/>
          <w:szCs w:val="28"/>
        </w:rPr>
        <w:t>中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使得被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调函数运行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完成后，恢复调用函数的状态。</w:t>
      </w:r>
    </w:p>
    <w:p w:rsidR="007A0312" w:rsidRDefault="007A0312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2C23AB" w:rsidRDefault="002C23AB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递归产生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stackoverlflow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如果递归函数中没有特别大的内存空间，一般需要大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000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层左右。</w:t>
      </w:r>
      <w:r w:rsidR="00F71797">
        <w:rPr>
          <w:rFonts w:ascii="Times New Roman" w:eastAsiaTheme="majorEastAsia" w:hAnsi="Times New Roman" w:cs="Times New Roman" w:hint="eastAsia"/>
          <w:sz w:val="28"/>
          <w:szCs w:val="28"/>
        </w:rPr>
        <w:t>在</w:t>
      </w:r>
      <w:r w:rsidR="00F71797"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 w:rsidR="00F71797">
        <w:rPr>
          <w:rFonts w:ascii="Times New Roman" w:eastAsiaTheme="majorEastAsia" w:hAnsi="Times New Roman" w:cs="Times New Roman" w:hint="eastAsia"/>
          <w:sz w:val="28"/>
          <w:szCs w:val="28"/>
        </w:rPr>
        <w:t>中，递归调用时，编译器就会计数，超过</w:t>
      </w:r>
      <w:r w:rsidR="00F71797">
        <w:rPr>
          <w:rFonts w:ascii="Times New Roman" w:eastAsiaTheme="majorEastAsia" w:hAnsi="Times New Roman" w:cs="Times New Roman" w:hint="eastAsia"/>
          <w:sz w:val="28"/>
          <w:szCs w:val="28"/>
        </w:rPr>
        <w:t>10000</w:t>
      </w:r>
      <w:r w:rsidR="00F71797">
        <w:rPr>
          <w:rFonts w:ascii="Times New Roman" w:eastAsiaTheme="majorEastAsia" w:hAnsi="Times New Roman" w:cs="Times New Roman" w:hint="eastAsia"/>
          <w:sz w:val="28"/>
          <w:szCs w:val="28"/>
        </w:rPr>
        <w:t>后就会停止。</w:t>
      </w:r>
    </w:p>
    <w:p w:rsidR="002C23AB" w:rsidRDefault="002C23AB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F44957" w:rsidRDefault="00F44957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在无穷大的数组中查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该问题的难点在于无法知道</w:t>
      </w:r>
      <w:r w:rsidRPr="00F44957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右边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hyperlink r:id="rId14" w:history="1">
        <w:r w:rsidR="005C13BC" w:rsidRPr="00D906E5">
          <w:rPr>
            <w:rStyle w:val="a5"/>
            <w:rFonts w:ascii="Times New Roman" w:eastAsiaTheme="majorEastAsia" w:hAnsi="Times New Roman" w:cs="Times New Roman"/>
            <w:sz w:val="28"/>
            <w:szCs w:val="28"/>
          </w:rPr>
          <w:t>https://www.lintcode.com/problem/search-in-a-big-sorted-array/</w:t>
        </w:r>
      </w:hyperlink>
    </w:p>
    <w:p w:rsidR="005C13BC" w:rsidRDefault="00C30706" w:rsidP="009A01E6">
      <w:pPr>
        <w:ind w:firstLineChars="150" w:firstLine="42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倍增的思想：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ect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Java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ArrayLis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当往里面添加元素时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ecto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内部的存储数组已满，就会新建一个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倍</w:t>
      </w: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于之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前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长度的新数组，然后将旧数组中的元素挪移到新数组中，并销毁旧数组。</w:t>
      </w:r>
    </w:p>
    <w:p w:rsidR="009A01E6" w:rsidRDefault="009A01E6" w:rsidP="009A01E6">
      <w:pPr>
        <w:ind w:firstLineChars="150" w:firstLine="42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浏览器在进行网络连接时，如果连接不上，就会进行重试，重试的时间间隔也是倍增，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00m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以后，第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00m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以后，依次类推。</w:t>
      </w:r>
    </w:p>
    <w:p w:rsidR="0057652E" w:rsidRDefault="0057652E" w:rsidP="009A01E6">
      <w:pPr>
        <w:ind w:firstLineChars="150" w:firstLine="420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57652E" w:rsidRPr="009A01E6" w:rsidRDefault="00F22009" w:rsidP="009A01E6">
      <w:pPr>
        <w:ind w:firstLineChars="150" w:firstLine="42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没有三分法，四分法的原因是时间复杂度不会提高，</w:t>
      </w:r>
      <w:r w:rsidR="00646E6E">
        <w:rPr>
          <w:rFonts w:ascii="Times New Roman" w:eastAsiaTheme="majorEastAsia" w:hAnsi="Times New Roman" w:cs="Times New Roman" w:hint="eastAsia"/>
          <w:sz w:val="28"/>
          <w:szCs w:val="28"/>
        </w:rPr>
        <w:t>二分法判断是否找到</w:t>
      </w:r>
      <w:r w:rsidR="00646E6E"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 w:rsidR="00646E6E">
        <w:rPr>
          <w:rFonts w:ascii="Times New Roman" w:eastAsiaTheme="majorEastAsia" w:hAnsi="Times New Roman" w:cs="Times New Roman" w:hint="eastAsia"/>
          <w:sz w:val="28"/>
          <w:szCs w:val="28"/>
        </w:rPr>
        <w:t>，每次只需要比较</w:t>
      </w:r>
      <w:r w:rsidR="00646E6E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646E6E">
        <w:rPr>
          <w:rFonts w:ascii="Times New Roman" w:eastAsiaTheme="majorEastAsia" w:hAnsi="Times New Roman" w:cs="Times New Roman" w:hint="eastAsia"/>
          <w:sz w:val="28"/>
          <w:szCs w:val="28"/>
        </w:rPr>
        <w:t>次，三分，四分会比较多次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而程序变得更复杂。</w:t>
      </w:r>
    </w:p>
    <w:p w:rsidR="005C13BC" w:rsidRDefault="005C13BC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2504D5" w:rsidRDefault="002504D5" w:rsidP="00D960BA">
      <w:pPr>
        <w:ind w:firstLine="576"/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460, 58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的二分法，左右两根指针，在逐渐逼近要查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位置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hil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循环退出后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ft, righ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其中之一就是要找的位置。</w:t>
      </w:r>
    </w:p>
    <w:p w:rsidR="00D960BA" w:rsidRDefault="00D960BA" w:rsidP="00D960BA">
      <w:pPr>
        <w:ind w:firstLine="576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1E2B5C" w:rsidRDefault="001E2B5C" w:rsidP="00D960BA">
      <w:pPr>
        <w:ind w:firstLine="576"/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6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5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Pr="001E2B5C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二分法的原理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：每次都数组进行二分后，得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i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无论移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f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i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还是移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igh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id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要保证移动后查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所在的位置一定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lef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righ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之间，这样才能慢慢逼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arge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1E2B5C" w:rsidRDefault="001E2B5C" w:rsidP="00D960BA">
      <w:pPr>
        <w:ind w:firstLine="576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D960BA" w:rsidRPr="00D960BA" w:rsidRDefault="00D960BA" w:rsidP="00D960BA">
      <w:pPr>
        <w:ind w:firstLine="576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二分法的第三重境界：在未排序的数组上的二分。</w:t>
      </w:r>
    </w:p>
    <w:p w:rsidR="005C13BC" w:rsidRPr="00327C84" w:rsidRDefault="005C13BC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5C13BC" w:rsidRPr="00327C84" w:rsidSect="00D1041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D10415"/>
    <w:rsid w:val="000974EB"/>
    <w:rsid w:val="001007CA"/>
    <w:rsid w:val="00197F81"/>
    <w:rsid w:val="001E2B5C"/>
    <w:rsid w:val="002504D5"/>
    <w:rsid w:val="002C23AB"/>
    <w:rsid w:val="00327C84"/>
    <w:rsid w:val="00553561"/>
    <w:rsid w:val="0057652E"/>
    <w:rsid w:val="005C13BC"/>
    <w:rsid w:val="00646E6E"/>
    <w:rsid w:val="0067551A"/>
    <w:rsid w:val="007330F9"/>
    <w:rsid w:val="00772E38"/>
    <w:rsid w:val="007A0312"/>
    <w:rsid w:val="009A01E6"/>
    <w:rsid w:val="00B2552A"/>
    <w:rsid w:val="00BC35EE"/>
    <w:rsid w:val="00C30706"/>
    <w:rsid w:val="00CF6587"/>
    <w:rsid w:val="00D06CF7"/>
    <w:rsid w:val="00D10415"/>
    <w:rsid w:val="00D960BA"/>
    <w:rsid w:val="00F22009"/>
    <w:rsid w:val="00F44957"/>
    <w:rsid w:val="00F71797"/>
    <w:rsid w:val="00FD5E4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041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D10415"/>
  </w:style>
  <w:style w:type="character" w:customStyle="1" w:styleId="hljs-keyword">
    <w:name w:val="hljs-keyword"/>
    <w:basedOn w:val="a0"/>
    <w:rsid w:val="00D10415"/>
  </w:style>
  <w:style w:type="paragraph" w:styleId="a3">
    <w:name w:val="List Paragraph"/>
    <w:basedOn w:val="a"/>
    <w:uiPriority w:val="34"/>
    <w:qFormat/>
    <w:rsid w:val="00D10415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D1041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10415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D1041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D10415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D10415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D10415"/>
  </w:style>
  <w:style w:type="character" w:customStyle="1" w:styleId="hljs-number">
    <w:name w:val="hljs-number"/>
    <w:basedOn w:val="a0"/>
    <w:rsid w:val="00D10415"/>
  </w:style>
  <w:style w:type="character" w:styleId="a5">
    <w:name w:val="Hyperlink"/>
    <w:basedOn w:val="a0"/>
    <w:uiPriority w:val="99"/>
    <w:unhideWhenUsed/>
    <w:rsid w:val="00D10415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D1041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D10415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www.lintcode.com/problem/search-in-a-big-sorted-array/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21</TotalTime>
  <Pages>3</Pages>
  <Words>183</Words>
  <Characters>1048</Characters>
  <Application>Microsoft Office Word</Application>
  <DocSecurity>0</DocSecurity>
  <Lines>8</Lines>
  <Paragraphs>2</Paragraphs>
  <ScaleCrop>false</ScaleCrop>
  <Company/>
  <LinksUpToDate>false</LinksUpToDate>
  <CharactersWithSpaces>1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122</cp:revision>
  <dcterms:created xsi:type="dcterms:W3CDTF">2021-01-31T08:02:00Z</dcterms:created>
  <dcterms:modified xsi:type="dcterms:W3CDTF">2021-02-21T14:06:00Z</dcterms:modified>
</cp:coreProperties>
</file>